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62" r:id="rId2"/>
    <p:sldId id="393" r:id="rId3"/>
    <p:sldId id="394" r:id="rId4"/>
    <p:sldId id="350" r:id="rId5"/>
    <p:sldId id="370" r:id="rId6"/>
    <p:sldId id="351" r:id="rId7"/>
    <p:sldId id="395" r:id="rId8"/>
    <p:sldId id="371" r:id="rId9"/>
    <p:sldId id="373" r:id="rId10"/>
    <p:sldId id="397" r:id="rId11"/>
    <p:sldId id="349" r:id="rId12"/>
    <p:sldId id="348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57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39692F-F08A-4265-B031-A6D78E924D4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98052EF-43D5-457E-845C-F41F120D53C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08T02:27: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BA5BE8B-07E1-4136-86E0-5D920E43BAA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49FAD2-8B0C-4E41-9CFF-AC7A5FF382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3623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4F6C36B-4E35-44D3-4828-33C37FB9612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7602460-154E-0E78-7278-B5F71DDA32F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所成的角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16" name="文本框 115"/>
          <p:cNvSpPr txBox="1"/>
          <p:nvPr/>
        </p:nvSpPr>
        <p:spPr>
          <a:xfrm>
            <a:off x="467545" y="1368002"/>
            <a:ext cx="6204585" cy="5613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</a:rPr>
              <a:t>因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平面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67545" y="1992114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平面</a:t>
            </a:r>
            <a:r>
              <a:rPr lang="en-US" altLang="zh-CN" sz="2400" i="1" dirty="0">
                <a:latin typeface="Times New Roman" panose="02020603050405020304" pitchFamily="18" charset="0"/>
              </a:rPr>
              <a:t>ABC 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7130" y="2637384"/>
            <a:ext cx="5522595" cy="8229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DF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E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成的角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60246" y="3229511"/>
            <a:ext cx="58883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三棱柱的棱长为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</a:rPr>
              <a:t>EF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DF</a:t>
            </a:r>
            <a:r>
              <a:rPr lang="zh-CN" altLang="en-US" sz="2400" dirty="0">
                <a:latin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08786"/>
              </p:ext>
            </p:extLst>
          </p:nvPr>
        </p:nvGraphicFramePr>
        <p:xfrm>
          <a:off x="570032" y="3826386"/>
          <a:ext cx="3181316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825480" progId="Equation.DSMT4">
                  <p:embed/>
                </p:oleObj>
              </mc:Choice>
              <mc:Fallback>
                <p:oleObj name="Equation" r:id="rId2" imgW="3784320" imgH="82548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032" y="3826386"/>
                        <a:ext cx="3181316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3">
            <a:extLst>
              <a:ext uri="{FF2B5EF4-FFF2-40B4-BE49-F238E27FC236}">
                <a16:creationId xmlns:a16="http://schemas.microsoft.com/office/drawing/2014/main" id="{DF8A6C98-0739-DC23-E1CE-C14DB130C4F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9722" t="8017" r="7550" b="8241"/>
          <a:stretch>
            <a:fillRect/>
          </a:stretch>
        </p:blipFill>
        <p:spPr>
          <a:xfrm>
            <a:off x="6372200" y="1474157"/>
            <a:ext cx="2076882" cy="228515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085D1BF7-33C0-5AA9-631B-2E83C10B287A}"/>
              </a:ext>
            </a:extLst>
          </p:cNvPr>
          <p:cNvGrpSpPr/>
          <p:nvPr/>
        </p:nvGrpSpPr>
        <p:grpSpPr>
          <a:xfrm>
            <a:off x="7437080" y="1692414"/>
            <a:ext cx="359293" cy="1673837"/>
            <a:chOff x="7437080" y="2055802"/>
            <a:chExt cx="359293" cy="1673837"/>
          </a:xfrm>
        </p:grpSpPr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E9C91A88-CFA3-42D4-A952-4C28FAFAD429}"/>
                </a:ext>
              </a:extLst>
            </p:cNvPr>
            <p:cNvCxnSpPr>
              <a:cxnSpLocks/>
            </p:cNvCxnSpPr>
            <p:nvPr/>
          </p:nvCxnSpPr>
          <p:spPr>
            <a:xfrm>
              <a:off x="7437080" y="2055802"/>
              <a:ext cx="0" cy="1620000"/>
            </a:xfrm>
            <a:prstGeom prst="line">
              <a:avLst/>
            </a:prstGeom>
            <a:ln w="2222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0E870DC0-F196-E1AF-C385-0A5DBB201A40}"/>
                </a:ext>
              </a:extLst>
            </p:cNvPr>
            <p:cNvSpPr txBox="1"/>
            <p:nvPr/>
          </p:nvSpPr>
          <p:spPr>
            <a:xfrm>
              <a:off x="7460664" y="3325659"/>
              <a:ext cx="335709" cy="403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995D53C-BE9C-8A15-182A-91312413B50D}"/>
              </a:ext>
            </a:extLst>
          </p:cNvPr>
          <p:cNvCxnSpPr>
            <a:cxnSpLocks/>
          </p:cNvCxnSpPr>
          <p:nvPr/>
        </p:nvCxnSpPr>
        <p:spPr>
          <a:xfrm flipV="1">
            <a:off x="6834728" y="3312414"/>
            <a:ext cx="602352" cy="134886"/>
          </a:xfrm>
          <a:prstGeom prst="line">
            <a:avLst/>
          </a:prstGeom>
          <a:ln w="2222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A55C2C9-9A78-5CEF-B651-F562D722918C}"/>
              </a:ext>
            </a:extLst>
          </p:cNvPr>
          <p:cNvSpPr txBox="1"/>
          <p:nvPr/>
        </p:nvSpPr>
        <p:spPr>
          <a:xfrm>
            <a:off x="467545" y="786274"/>
            <a:ext cx="5112568" cy="5613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400" dirty="0">
                <a:latin typeface="Times New Roman" panose="02020603050405020304" pitchFamily="18" charset="0"/>
              </a:rPr>
              <a:t>取</a:t>
            </a:r>
            <a:r>
              <a:rPr lang="en-US" altLang="zh-CN" sz="2400" i="1" dirty="0">
                <a:latin typeface="Times New Roman" panose="02020603050405020304" pitchFamily="18" charset="0"/>
              </a:rPr>
              <a:t>AC</a:t>
            </a:r>
            <a:r>
              <a:rPr lang="zh-CN" altLang="en-US" sz="2400" dirty="0">
                <a:latin typeface="Times New Roman" panose="02020603050405020304" pitchFamily="18" charset="0"/>
              </a:rPr>
              <a:t>的中点</a:t>
            </a:r>
            <a:r>
              <a:rPr lang="en-US" altLang="zh-CN" sz="2400" i="1" dirty="0">
                <a:latin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</a:rPr>
              <a:t>，连接</a:t>
            </a:r>
            <a:r>
              <a:rPr lang="en-US" altLang="zh-CN" sz="2400" i="1" dirty="0">
                <a:latin typeface="Times New Roman" panose="02020603050405020304" pitchFamily="18" charset="0"/>
              </a:rPr>
              <a:t>EF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DF</a:t>
            </a:r>
            <a:r>
              <a:rPr lang="zh-CN" altLang="en-US" sz="2400" dirty="0"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6" grpId="1"/>
      <p:bldP spid="5" grpId="0"/>
      <p:bldP spid="5" grpId="1"/>
      <p:bldP spid="6" grpId="0"/>
      <p:bldP spid="6" grpId="1"/>
      <p:bldP spid="7" grpId="0"/>
      <p:bldP spid="7" grpId="1"/>
      <p:bldP spid="13" grpId="0"/>
      <p:bldP spid="15" grpId="1"/>
      <p:bldP spid="15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温故知新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1403648" y="105958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直线与平面所成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的步骤：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03648" y="1801813"/>
            <a:ext cx="60325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作（找）出直线与平面所成的角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3648" y="2517374"/>
            <a:ext cx="624078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（在三角形中）求出直线与平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成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角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其三角函数值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7" grpId="1"/>
      <p:bldP spid="2" grpId="0"/>
      <p:bldP spid="2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作业布置</a:t>
            </a:r>
          </a:p>
        </p:txBody>
      </p:sp>
      <p:sp>
        <p:nvSpPr>
          <p:cNvPr id="25603" name="Text Box 5"/>
          <p:cNvSpPr txBox="1"/>
          <p:nvPr/>
        </p:nvSpPr>
        <p:spPr>
          <a:xfrm>
            <a:off x="2222500" y="1552575"/>
            <a:ext cx="5400675" cy="803151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5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pic>
        <p:nvPicPr>
          <p:cNvPr id="20488" name="图片 13"/>
          <p:cNvPicPr>
            <a:picLocks noChangeAspect="1"/>
          </p:cNvPicPr>
          <p:nvPr/>
        </p:nvPicPr>
        <p:blipFill rotWithShape="1">
          <a:blip r:embed="rId2"/>
          <a:srcRect b="23101"/>
          <a:stretch/>
        </p:blipFill>
        <p:spPr>
          <a:xfrm>
            <a:off x="5724525" y="2067561"/>
            <a:ext cx="3302000" cy="151230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395604" y="843280"/>
            <a:ext cx="8280851" cy="10090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已知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平面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 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垂线和斜线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O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垂足和斜足，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82505"/>
              </p:ext>
            </p:extLst>
          </p:nvPr>
        </p:nvGraphicFramePr>
        <p:xfrm>
          <a:off x="3990975" y="1441965"/>
          <a:ext cx="3859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380880" progId="Equation.DSMT4">
                  <p:embed/>
                </p:oleObj>
              </mc:Choice>
              <mc:Fallback>
                <p:oleObj name="Equation" r:id="rId3" imgW="4533840" imgH="38088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0975" y="1441965"/>
                        <a:ext cx="3859213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文本框 103"/>
          <p:cNvSpPr txBox="1"/>
          <p:nvPr/>
        </p:nvSpPr>
        <p:spPr>
          <a:xfrm>
            <a:off x="395604" y="2089151"/>
            <a:ext cx="5247640" cy="2066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3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题综合性较强，需要先证明线面垂直，再用线面垂直来证明线线垂直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 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⊂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BO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所以只需证明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 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⊥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BO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即可．</a:t>
            </a:r>
            <a:endParaRPr lang="en-US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4" grpId="1"/>
      <p:bldP spid="10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5" name="文本框 104"/>
          <p:cNvSpPr txBox="1"/>
          <p:nvPr/>
        </p:nvSpPr>
        <p:spPr>
          <a:xfrm>
            <a:off x="395604" y="1871105"/>
            <a:ext cx="5760442" cy="9867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证明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sz="2400" dirty="0">
                <a:ea typeface="宋体" panose="02010600030101010101" pitchFamily="2" charset="-122"/>
              </a:rPr>
              <a:t>因为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O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sz="2400" dirty="0">
                <a:ea typeface="宋体" panose="02010600030101010101" pitchFamily="2" charset="-122"/>
              </a:rPr>
              <a:t>，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⊂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α</a:t>
            </a:r>
            <a:r>
              <a:rPr lang="zh-CN" sz="2400" dirty="0">
                <a:sym typeface="+mn-ea"/>
              </a:rPr>
              <a:t>，所以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>
                <a:latin typeface="Times New Roman" panose="02020603050405020304" pitchFamily="18" charset="0"/>
                <a:sym typeface="+mn-ea"/>
              </a:rPr>
              <a:t>⊥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AO</a:t>
            </a:r>
            <a:r>
              <a:rPr lang="zh-CN" sz="2400" dirty="0">
                <a:sym typeface="+mn-ea"/>
              </a:rPr>
              <a:t>．</a:t>
            </a:r>
            <a:endParaRPr lang="en-US" altLang="en-US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3608" y="2355726"/>
            <a:ext cx="4302125" cy="101092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266700">
              <a:lnSpc>
                <a:spcPct val="140000"/>
              </a:lnSpc>
            </a:pPr>
            <a:r>
              <a:rPr lang="zh-CN" sz="2400" dirty="0">
                <a:ea typeface="宋体" panose="02010600030101010101" pitchFamily="2" charset="-122"/>
              </a:rPr>
              <a:t>因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zh-CN" sz="2400" dirty="0">
                <a:ea typeface="宋体" panose="02010600030101010101" pitchFamily="2" charset="-122"/>
              </a:rPr>
              <a:t>，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O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∩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B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indent="266700">
              <a:lnSpc>
                <a:spcPct val="150000"/>
              </a:lnSpc>
            </a:pPr>
            <a:r>
              <a:rPr lang="zh-CN" sz="2400" dirty="0">
                <a:ea typeface="宋体" panose="02010600030101010101" pitchFamily="2" charset="-122"/>
              </a:rPr>
              <a:t>所以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</a:t>
            </a:r>
            <a:r>
              <a:rPr lang="zh-CN" sz="2400" dirty="0">
                <a:ea typeface="宋体" panose="02010600030101010101" pitchFamily="2" charset="-122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O</a:t>
            </a:r>
            <a:r>
              <a:rPr lang="zh-CN" sz="2400" dirty="0">
                <a:ea typeface="宋体" panose="02010600030101010101" pitchFamily="2" charset="-122"/>
              </a:rPr>
              <a:t>．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1640" y="3507854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因为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⊂</a:t>
            </a:r>
            <a:r>
              <a:rPr lang="zh-CN" sz="2400" dirty="0">
                <a:sym typeface="+mn-ea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ABO</a:t>
            </a:r>
            <a:r>
              <a:rPr lang="zh-CN" sz="2400" dirty="0">
                <a:sym typeface="+mn-ea"/>
              </a:rPr>
              <a:t>，所以</a:t>
            </a:r>
            <a:r>
              <a:rPr lang="en-US" sz="2400" i="1" dirty="0" err="1">
                <a:latin typeface="Times New Roman" panose="02020603050405020304" pitchFamily="18" charset="0"/>
                <a:sym typeface="+mn-ea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sym typeface="+mn-ea"/>
              </a:rPr>
              <a:t>⊥</a:t>
            </a:r>
            <a:r>
              <a:rPr lang="en-US" sz="2400" i="1" dirty="0" err="1">
                <a:latin typeface="Times New Roman" panose="02020603050405020304" pitchFamily="18" charset="0"/>
                <a:sym typeface="+mn-ea"/>
              </a:rPr>
              <a:t>AB</a:t>
            </a:r>
            <a:r>
              <a:rPr lang="zh-CN" sz="2400" dirty="0">
                <a:sym typeface="+mn-ea"/>
              </a:rPr>
              <a:t>．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13">
            <a:extLst>
              <a:ext uri="{FF2B5EF4-FFF2-40B4-BE49-F238E27FC236}">
                <a16:creationId xmlns:a16="http://schemas.microsoft.com/office/drawing/2014/main" id="{F92C9B4B-E620-F7EA-906F-0AC7B6BBB3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3101"/>
          <a:stretch/>
        </p:blipFill>
        <p:spPr>
          <a:xfrm>
            <a:off x="5724525" y="2067561"/>
            <a:ext cx="3302000" cy="151230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5579CAA-BA8E-C2EE-1D02-95C71F193079}"/>
              </a:ext>
            </a:extLst>
          </p:cNvPr>
          <p:cNvSpPr txBox="1"/>
          <p:nvPr/>
        </p:nvSpPr>
        <p:spPr>
          <a:xfrm>
            <a:off x="395604" y="843280"/>
            <a:ext cx="8280851" cy="10090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已知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平面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 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垂线和斜线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O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垂足和斜足，</a:t>
            </a:r>
          </a:p>
        </p:txBody>
      </p:sp>
      <p:graphicFrame>
        <p:nvGraphicFramePr>
          <p:cNvPr id="8" name="对象 7">
            <a:hlinkClick r:id="" action="ppaction://ole?verb=0"/>
            <a:extLst>
              <a:ext uri="{FF2B5EF4-FFF2-40B4-BE49-F238E27FC236}">
                <a16:creationId xmlns:a16="http://schemas.microsoft.com/office/drawing/2014/main" id="{96DA2786-DFA8-BB95-330D-BE73F11E8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93508"/>
              </p:ext>
            </p:extLst>
          </p:nvPr>
        </p:nvGraphicFramePr>
        <p:xfrm>
          <a:off x="3990975" y="1441965"/>
          <a:ext cx="3859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380880" progId="Equation.DSMT4">
                  <p:embed/>
                </p:oleObj>
              </mc:Choice>
              <mc:Fallback>
                <p:oleObj name="Equation" r:id="rId3" imgW="4533840" imgH="380880" progId="Equation.DSMT4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0975" y="1441965"/>
                        <a:ext cx="3859213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4" grpId="0"/>
      <p:bldP spid="4" grpId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7" name="矩形 6"/>
          <p:cNvSpPr/>
          <p:nvPr/>
        </p:nvSpPr>
        <p:spPr>
          <a:xfrm>
            <a:off x="107504" y="671512"/>
            <a:ext cx="7374890" cy="49593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判断下列命题的真假：</a:t>
            </a:r>
          </a:p>
          <a:p>
            <a:pPr marL="0" marR="0" lvl="0" indent="2667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8000" y="1711551"/>
            <a:ext cx="8208000" cy="13862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 </a:t>
            </a:r>
            <a:r>
              <a:rPr lang="zh-CN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两条直线与同一个平面所成的角相等，那么这两条直线平行；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68000" y="2791686"/>
            <a:ext cx="8208000" cy="125158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) </a:t>
            </a:r>
            <a:r>
              <a:rPr lang="zh-CN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平面内的一条直线与平面的斜线在这个平面内的射影垂直，那么这条直线与斜线垂直；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8000" y="3871821"/>
            <a:ext cx="8208000" cy="11302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) </a:t>
            </a:r>
            <a:r>
              <a:rPr lang="zh-CN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果平面内的一条直线与平面的斜线垂直，那么这条直线与斜线在这个平面内的射影垂直．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E926876-AE9F-A1E8-68BB-7E5777837C87}"/>
              </a:ext>
            </a:extLst>
          </p:cNvPr>
          <p:cNvSpPr/>
          <p:nvPr/>
        </p:nvSpPr>
        <p:spPr>
          <a:xfrm>
            <a:off x="468000" y="1167447"/>
            <a:ext cx="8208000" cy="49593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 </a:t>
            </a:r>
            <a:r>
              <a:rPr lang="zh-CN" altLang="zh-CN" sz="2400" b="1" kern="1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两条平行线与同一个平面所成的角一定相等；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468000" y="771550"/>
            <a:ext cx="8208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确，两条平行线和平面有不同的位置关系,应按各种情况分别证明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7584" y="1967359"/>
            <a:ext cx="727280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确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可以通过画图来让学生理解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如图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l="9814" t="38300" r="22020" b="23830"/>
          <a:stretch>
            <a:fillRect/>
          </a:stretch>
        </p:blipFill>
        <p:spPr>
          <a:xfrm>
            <a:off x="6379542" y="2646471"/>
            <a:ext cx="1720850" cy="99123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27584" y="3407519"/>
            <a:ext cx="388843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确，三垂线定理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7584" y="3961784"/>
            <a:ext cx="8208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确，通过证明线面垂直来推导线线垂直，是对上面例题的应用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7" name="矩形 6"/>
          <p:cNvSpPr/>
          <p:nvPr/>
        </p:nvSpPr>
        <p:spPr>
          <a:xfrm>
            <a:off x="467360" y="771550"/>
            <a:ext cx="820800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如图所示，正三棱锥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 b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的棱长都相等，求直线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与平面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所成角的余弦值． 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87432" y="1937835"/>
            <a:ext cx="6408712" cy="27922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分析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sz="2400" dirty="0">
                <a:ea typeface="宋体" panose="02010600030101010101" pitchFamily="2" charset="-122"/>
              </a:rPr>
              <a:t>求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ea typeface="宋体" panose="02010600030101010101" pitchFamily="2" charset="-122"/>
              </a:rPr>
              <a:t>所成角的余弦值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zh-CN" sz="2400" dirty="0">
                <a:ea typeface="宋体" panose="02010600030101010101" pitchFamily="2" charset="-122"/>
              </a:rPr>
              <a:t>需要先找出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ea typeface="宋体" panose="02010600030101010101" pitchFamily="2" charset="-122"/>
              </a:rPr>
              <a:t>所成的</a:t>
            </a:r>
            <a:r>
              <a:rPr lang="zh-CN" altLang="zh-CN" sz="2400" dirty="0"/>
              <a:t>角</a:t>
            </a:r>
            <a:r>
              <a:rPr lang="zh-CN" altLang="en-US" sz="2400" dirty="0">
                <a:ea typeface="宋体" panose="02010600030101010101" pitchFamily="2" charset="-122"/>
              </a:rPr>
              <a:t>，</a:t>
            </a:r>
            <a:r>
              <a:rPr lang="zh-CN" sz="2400" dirty="0">
                <a:ea typeface="宋体" panose="02010600030101010101" pitchFamily="2" charset="-122"/>
              </a:rPr>
              <a:t>所以需要找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中的射影，故需要过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作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垂线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这样</a:t>
            </a:r>
            <a:r>
              <a:rPr lang="zh-CN" altLang="en-US" sz="2400" dirty="0">
                <a:latin typeface="Times New Roman" panose="02020603050405020304" pitchFamily="18" charset="0"/>
              </a:rPr>
              <a:t>就能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找出</a:t>
            </a:r>
            <a:r>
              <a:rPr lang="zh-CN" sz="2400" dirty="0">
                <a:ea typeface="宋体" panose="02010600030101010101" pitchFamily="2" charset="-122"/>
              </a:rPr>
              <a:t>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ea typeface="宋体" panose="02010600030101010101" pitchFamily="2" charset="-122"/>
              </a:rPr>
              <a:t>所成的角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lang="en-US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1ACDBCB-AD34-D797-7BF4-3BEC7511DC3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67127" y="1995686"/>
            <a:ext cx="2310004" cy="24497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>
            <a:extLst>
              <a:ext uri="{FF2B5EF4-FFF2-40B4-BE49-F238E27FC236}">
                <a16:creationId xmlns:a16="http://schemas.microsoft.com/office/drawing/2014/main" id="{EE032C6C-2933-B770-794F-D197DBC7B7A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16216" y="1837163"/>
            <a:ext cx="2310004" cy="2449721"/>
          </a:xfrm>
          <a:prstGeom prst="rect">
            <a:avLst/>
          </a:prstGeom>
        </p:spPr>
      </p:pic>
      <p:sp>
        <p:nvSpPr>
          <p:cNvPr id="2253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467360" y="1779662"/>
            <a:ext cx="5665470" cy="253238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zh-CN" sz="2400" dirty="0">
                <a:ea typeface="宋体" panose="02010600030101010101" pitchFamily="2" charset="-122"/>
              </a:rPr>
              <a:t>正三棱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中，过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H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⊥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于点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底面正三角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重心，连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H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H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就是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</a:rPr>
              <a:t>与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成角，解</a:t>
            </a:r>
            <a:r>
              <a:rPr lang="en-US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BH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即可．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A1D2B63-62F1-7A1D-7EB9-A4D2D110FF80}"/>
              </a:ext>
            </a:extLst>
          </p:cNvPr>
          <p:cNvSpPr/>
          <p:nvPr/>
        </p:nvSpPr>
        <p:spPr>
          <a:xfrm>
            <a:off x="467360" y="771550"/>
            <a:ext cx="820800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如图所示，正三棱锥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 b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的棱长都相等，求直线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与平面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所成角的余弦值． 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09351DAE-95F3-B742-2312-039EE6290CF0}"/>
              </a:ext>
            </a:extLst>
          </p:cNvPr>
          <p:cNvCxnSpPr/>
          <p:nvPr/>
        </p:nvCxnSpPr>
        <p:spPr>
          <a:xfrm>
            <a:off x="5796136" y="451596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99CA1D0-7D48-71FD-628D-413913BCEEED}"/>
              </a:ext>
            </a:extLst>
          </p:cNvPr>
          <p:cNvGrpSpPr/>
          <p:nvPr/>
        </p:nvGrpSpPr>
        <p:grpSpPr>
          <a:xfrm>
            <a:off x="7187072" y="2055802"/>
            <a:ext cx="335709" cy="1816726"/>
            <a:chOff x="7187072" y="2055802"/>
            <a:chExt cx="335709" cy="1816726"/>
          </a:xfrm>
        </p:grpSpPr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1A8A7BA4-FB30-6EA5-9336-C1DAC81D6E1E}"/>
                </a:ext>
              </a:extLst>
            </p:cNvPr>
            <p:cNvCxnSpPr>
              <a:cxnSpLocks/>
            </p:cNvCxnSpPr>
            <p:nvPr/>
          </p:nvCxnSpPr>
          <p:spPr>
            <a:xfrm>
              <a:off x="7437080" y="2055802"/>
              <a:ext cx="0" cy="1476000"/>
            </a:xfrm>
            <a:prstGeom prst="line">
              <a:avLst/>
            </a:prstGeom>
            <a:ln w="2222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986DFCF2-8BC7-F0B2-88F8-9D1E4D2B9905}"/>
                </a:ext>
              </a:extLst>
            </p:cNvPr>
            <p:cNvSpPr txBox="1"/>
            <p:nvPr/>
          </p:nvSpPr>
          <p:spPr>
            <a:xfrm>
              <a:off x="7187072" y="3468548"/>
              <a:ext cx="335709" cy="403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5F5CBD9-DD96-D422-AD99-CB2BFE9C2C84}"/>
              </a:ext>
            </a:extLst>
          </p:cNvPr>
          <p:cNvGrpSpPr/>
          <p:nvPr/>
        </p:nvGrpSpPr>
        <p:grpSpPr>
          <a:xfrm>
            <a:off x="6672799" y="3396193"/>
            <a:ext cx="1446261" cy="587649"/>
            <a:chOff x="6672799" y="3396193"/>
            <a:chExt cx="1446261" cy="587649"/>
          </a:xfrm>
        </p:grpSpPr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8572C119-CD31-39AF-3CF2-E05F8814B255}"/>
                </a:ext>
              </a:extLst>
            </p:cNvPr>
            <p:cNvCxnSpPr>
              <a:cxnSpLocks/>
            </p:cNvCxnSpPr>
            <p:nvPr/>
          </p:nvCxnSpPr>
          <p:spPr>
            <a:xfrm rot="-60000">
              <a:off x="6672799" y="3396193"/>
              <a:ext cx="1234279" cy="316938"/>
            </a:xfrm>
            <a:prstGeom prst="line">
              <a:avLst/>
            </a:prstGeom>
            <a:ln w="2222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C332710-7516-E8AF-015A-2A2D3C3C980F}"/>
                </a:ext>
              </a:extLst>
            </p:cNvPr>
            <p:cNvSpPr txBox="1"/>
            <p:nvPr/>
          </p:nvSpPr>
          <p:spPr>
            <a:xfrm>
              <a:off x="7783351" y="3579862"/>
              <a:ext cx="335709" cy="403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24" grpId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8" name="文本框 107"/>
          <p:cNvSpPr txBox="1"/>
          <p:nvPr/>
        </p:nvSpPr>
        <p:spPr>
          <a:xfrm>
            <a:off x="317780" y="1851670"/>
            <a:ext cx="52295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设棱长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由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边上的高，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56617"/>
              </p:ext>
            </p:extLst>
          </p:nvPr>
        </p:nvGraphicFramePr>
        <p:xfrm>
          <a:off x="5232719" y="1664640"/>
          <a:ext cx="178045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914400" progId="Equation.DSMT4">
                  <p:embed/>
                </p:oleObj>
              </mc:Choice>
              <mc:Fallback>
                <p:oleObj name="Equation" r:id="rId2" imgW="2057400" imgH="9144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2719" y="1664640"/>
                        <a:ext cx="1780459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89108" y="2618322"/>
            <a:ext cx="2484755" cy="5073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BH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中，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384"/>
              </p:ext>
            </p:extLst>
          </p:nvPr>
        </p:nvGraphicFramePr>
        <p:xfrm>
          <a:off x="2411760" y="2434166"/>
          <a:ext cx="373564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68600" imgH="927000" progId="Equation.DSMT4">
                  <p:embed/>
                </p:oleObj>
              </mc:Choice>
              <mc:Fallback>
                <p:oleObj name="Equation" r:id="rId4" imgW="4368600" imgH="9270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2434166"/>
                        <a:ext cx="3735646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327042" y="3980631"/>
            <a:ext cx="2507615" cy="55181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s∠</a:t>
            </a:r>
            <a:r>
              <a:rPr lang="en-US" sz="2400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BH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93191"/>
              </p:ext>
            </p:extLst>
          </p:nvPr>
        </p:nvGraphicFramePr>
        <p:xfrm>
          <a:off x="2834657" y="3417875"/>
          <a:ext cx="2398062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1320480" progId="Equation.DSMT4">
                  <p:embed/>
                </p:oleObj>
              </mc:Choice>
              <mc:Fallback>
                <p:oleObj name="Equation" r:id="rId6" imgW="2666880" imgH="132048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657" y="3417875"/>
                        <a:ext cx="2398062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475B5F78-F93C-B611-DFED-982CE654166B}"/>
              </a:ext>
            </a:extLst>
          </p:cNvPr>
          <p:cNvSpPr/>
          <p:nvPr/>
        </p:nvSpPr>
        <p:spPr>
          <a:xfrm>
            <a:off x="467360" y="771550"/>
            <a:ext cx="820800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如图所示，正三棱锥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0" lang="en-US" altLang="zh-CN" sz="2400" b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的棱长都相等，求直线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与平面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rPr>
              <a:t>所成角的余弦值．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651392B-9A71-24CB-EB6E-1CE4A7E1EC01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16216" y="1837163"/>
            <a:ext cx="2310004" cy="2449721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7EFF07E-325E-F854-AA3D-4C511EB14026}"/>
              </a:ext>
            </a:extLst>
          </p:cNvPr>
          <p:cNvCxnSpPr/>
          <p:nvPr/>
        </p:nvCxnSpPr>
        <p:spPr>
          <a:xfrm>
            <a:off x="5796136" y="451596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97C99E8-7E21-850E-96CE-FCFB9E6C6DE7}"/>
              </a:ext>
            </a:extLst>
          </p:cNvPr>
          <p:cNvGrpSpPr/>
          <p:nvPr/>
        </p:nvGrpSpPr>
        <p:grpSpPr>
          <a:xfrm>
            <a:off x="7187072" y="2055802"/>
            <a:ext cx="335709" cy="1816726"/>
            <a:chOff x="7187072" y="2055802"/>
            <a:chExt cx="335709" cy="1816726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4ECC63F1-0E65-74DD-3D1A-1610844A074A}"/>
                </a:ext>
              </a:extLst>
            </p:cNvPr>
            <p:cNvCxnSpPr>
              <a:cxnSpLocks/>
            </p:cNvCxnSpPr>
            <p:nvPr/>
          </p:nvCxnSpPr>
          <p:spPr>
            <a:xfrm>
              <a:off x="7437080" y="2055802"/>
              <a:ext cx="0" cy="1476000"/>
            </a:xfrm>
            <a:prstGeom prst="line">
              <a:avLst/>
            </a:prstGeom>
            <a:ln w="2222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1D7D598C-F1C7-19F3-66F2-28461B36ACDE}"/>
                </a:ext>
              </a:extLst>
            </p:cNvPr>
            <p:cNvSpPr txBox="1"/>
            <p:nvPr/>
          </p:nvSpPr>
          <p:spPr>
            <a:xfrm>
              <a:off x="7187072" y="3468548"/>
              <a:ext cx="335709" cy="403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56FF61B-72AF-6554-F5DA-6D7B18534962}"/>
              </a:ext>
            </a:extLst>
          </p:cNvPr>
          <p:cNvGrpSpPr/>
          <p:nvPr/>
        </p:nvGrpSpPr>
        <p:grpSpPr>
          <a:xfrm>
            <a:off x="6672799" y="3396193"/>
            <a:ext cx="1446261" cy="587649"/>
            <a:chOff x="6672799" y="3396193"/>
            <a:chExt cx="1446261" cy="587649"/>
          </a:xfrm>
        </p:grpSpPr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39522C7-C123-9B7B-4E57-F2BE774A1EA3}"/>
                </a:ext>
              </a:extLst>
            </p:cNvPr>
            <p:cNvCxnSpPr>
              <a:cxnSpLocks/>
            </p:cNvCxnSpPr>
            <p:nvPr/>
          </p:nvCxnSpPr>
          <p:spPr>
            <a:xfrm rot="-60000">
              <a:off x="6672799" y="3396193"/>
              <a:ext cx="1234279" cy="316938"/>
            </a:xfrm>
            <a:prstGeom prst="line">
              <a:avLst/>
            </a:prstGeom>
            <a:ln w="2222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3B9B6C4-5F50-C69F-4D4D-D2BBDBF31648}"/>
                </a:ext>
              </a:extLst>
            </p:cNvPr>
            <p:cNvSpPr txBox="1"/>
            <p:nvPr/>
          </p:nvSpPr>
          <p:spPr>
            <a:xfrm>
              <a:off x="7783351" y="3579862"/>
              <a:ext cx="335709" cy="403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endPara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8" grpId="1"/>
      <p:bldP spid="8" grpId="0"/>
      <p:bldP spid="8" grpId="1"/>
      <p:bldP spid="14" grpId="0"/>
      <p:bldP spid="14" grpId="1"/>
      <p:bldP spid="1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B814ACB-E918-14DB-27B2-C190010D688E}"/>
              </a:ext>
            </a:extLst>
          </p:cNvPr>
          <p:cNvSpPr/>
          <p:nvPr/>
        </p:nvSpPr>
        <p:spPr>
          <a:xfrm>
            <a:off x="468000" y="767085"/>
            <a:ext cx="8208000" cy="141414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已知直三棱柱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C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所有棱长都相等，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是棱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．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746EDE9-2893-5256-66D8-59929A125985}"/>
              </a:ext>
            </a:extLst>
          </p:cNvPr>
          <p:cNvSpPr/>
          <p:nvPr/>
        </p:nvSpPr>
        <p:spPr>
          <a:xfrm>
            <a:off x="468000" y="1893106"/>
            <a:ext cx="4940776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平面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成角的正切值．</a:t>
            </a:r>
          </a:p>
        </p:txBody>
      </p:sp>
      <p:pic>
        <p:nvPicPr>
          <p:cNvPr id="9" name="图片 3">
            <a:extLst>
              <a:ext uri="{FF2B5EF4-FFF2-40B4-BE49-F238E27FC236}">
                <a16:creationId xmlns:a16="http://schemas.microsoft.com/office/drawing/2014/main" id="{D39533D3-AEEF-16D4-AF65-6CC66572F77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9722" t="8017" r="7550" b="8241"/>
          <a:stretch>
            <a:fillRect/>
          </a:stretch>
        </p:blipFill>
        <p:spPr>
          <a:xfrm>
            <a:off x="6372200" y="1474157"/>
            <a:ext cx="2076882" cy="228515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c783c66-5515-4876-a774-6b00aea91962"/>
  <p:tag name="COMMONDATA" val="eyJoZGlkIjoiYzU0NDBlNTUzOWVjZjEzNjdiODMzY2I0OTg3ZDM0MTA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764</Words>
  <Application>Microsoft Office PowerPoint</Application>
  <PresentationFormat>全屏显示(16:9)</PresentationFormat>
  <Paragraphs>54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黑体</vt:lpstr>
      <vt:lpstr>宋体</vt:lpstr>
      <vt:lpstr>微软雅黑</vt:lpstr>
      <vt:lpstr>Arial</vt:lpstr>
      <vt:lpstr>Calibri</vt:lpstr>
      <vt:lpstr>Times New Roman</vt:lpstr>
      <vt:lpstr>Office 主题</vt:lpstr>
      <vt:lpstr>Equation</vt:lpstr>
      <vt:lpstr>5.3.3  直线与平面所成的角 （第2课时）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78</cp:revision>
  <dcterms:created xsi:type="dcterms:W3CDTF">2013-12-23T07:18:00Z</dcterms:created>
  <dcterms:modified xsi:type="dcterms:W3CDTF">2023-09-08T03:5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DB8BA19E73C48B6827F2303EA63277D_12</vt:lpwstr>
  </property>
  <property fmtid="{D5CDD505-2E9C-101B-9397-08002B2CF9AE}" pid="3" name="KSOProductBuildVer">
    <vt:lpwstr>2052-11.1.0.14309</vt:lpwstr>
  </property>
</Properties>
</file>